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54" r:id="rId3"/>
    <p:sldId id="372" r:id="rId4"/>
    <p:sldId id="373" r:id="rId5"/>
    <p:sldId id="374" r:id="rId6"/>
    <p:sldId id="375" r:id="rId7"/>
    <p:sldId id="376" r:id="rId8"/>
    <p:sldId id="356" r:id="rId9"/>
    <p:sldId id="357" r:id="rId10"/>
    <p:sldId id="358" r:id="rId11"/>
    <p:sldId id="359" r:id="rId12"/>
    <p:sldId id="360" r:id="rId13"/>
    <p:sldId id="368" r:id="rId14"/>
    <p:sldId id="369" r:id="rId15"/>
    <p:sldId id="370" r:id="rId16"/>
    <p:sldId id="378" r:id="rId17"/>
    <p:sldId id="377" r:id="rId18"/>
    <p:sldId id="361" r:id="rId19"/>
    <p:sldId id="362" r:id="rId20"/>
    <p:sldId id="363" r:id="rId21"/>
    <p:sldId id="364" r:id="rId22"/>
    <p:sldId id="365" r:id="rId23"/>
    <p:sldId id="366" r:id="rId24"/>
    <p:sldId id="367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066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3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5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47011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1705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6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Plan for Lecture 2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ead Chapter 7 &amp; Appendices A-D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Generalization of the one dimensional wave equation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 various mathematical problems and techniques including: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Laplace transform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mplex variable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ntour integral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322576"/>
              </p:ext>
            </p:extLst>
          </p:nvPr>
        </p:nvGraphicFramePr>
        <p:xfrm>
          <a:off x="1143000" y="1143000"/>
          <a:ext cx="6659993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4" name="Equation" r:id="rId3" imgW="4216320" imgH="977760" progId="Equation.DSMT4">
                  <p:embed/>
                </p:oleObj>
              </mc:Choice>
              <mc:Fallback>
                <p:oleObj name="Equation" r:id="rId3" imgW="421632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143000"/>
                        <a:ext cx="6659993" cy="154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78106"/>
              </p:ext>
            </p:extLst>
          </p:nvPr>
        </p:nvGraphicFramePr>
        <p:xfrm>
          <a:off x="1168399" y="3276600"/>
          <a:ext cx="540123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05" name="Equation" r:id="rId5" imgW="3060360" imgH="1079280" progId="Equation.DSMT4">
                  <p:embed/>
                </p:oleObj>
              </mc:Choice>
              <mc:Fallback>
                <p:oleObj name="Equation" r:id="rId5" imgW="306036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8399" y="3276600"/>
                        <a:ext cx="540123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170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2099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27" t="12312" r="14864" b="12228"/>
          <a:stretch/>
        </p:blipFill>
        <p:spPr bwMode="auto">
          <a:xfrm>
            <a:off x="212262" y="922355"/>
            <a:ext cx="8779338" cy="4945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47402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07" t="12598" r="14000" b="54844"/>
          <a:stretch/>
        </p:blipFill>
        <p:spPr bwMode="auto">
          <a:xfrm>
            <a:off x="217262" y="1371600"/>
            <a:ext cx="8850538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28104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89" t="35065" r="13958" b="9878"/>
          <a:stretch/>
        </p:blipFill>
        <p:spPr bwMode="auto">
          <a:xfrm>
            <a:off x="76200" y="1192605"/>
            <a:ext cx="8955390" cy="3607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29574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10620"/>
              </p:ext>
            </p:extLst>
          </p:nvPr>
        </p:nvGraphicFramePr>
        <p:xfrm>
          <a:off x="2498725" y="164008"/>
          <a:ext cx="36131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04" name="数式" r:id="rId3" imgW="1409400" imgH="469800" progId="Equation.3">
                  <p:embed/>
                </p:oleObj>
              </mc:Choice>
              <mc:Fallback>
                <p:oleObj name="数式" r:id="rId3" imgW="1409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164008"/>
                        <a:ext cx="36131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98120" y="1181100"/>
            <a:ext cx="8869680" cy="3581400"/>
            <a:chOff x="228600" y="2667000"/>
            <a:chExt cx="8869680" cy="3581400"/>
          </a:xfrm>
        </p:grpSpPr>
        <p:sp>
          <p:nvSpPr>
            <p:cNvPr id="8" name="Oval 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838200" y="2667000"/>
              <a:ext cx="8260080" cy="3581400"/>
              <a:chOff x="838200" y="2667000"/>
              <a:chExt cx="8260080" cy="358140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1" name="Straight Arrow Connector 10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Oval 15"/>
          <p:cNvSpPr/>
          <p:nvPr/>
        </p:nvSpPr>
        <p:spPr>
          <a:xfrm>
            <a:off x="484632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50520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38600" y="2971800"/>
            <a:ext cx="609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64948"/>
              </p:ext>
            </p:extLst>
          </p:nvPr>
        </p:nvGraphicFramePr>
        <p:xfrm>
          <a:off x="427383" y="3096545"/>
          <a:ext cx="6684645" cy="3389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05" name="Equation" r:id="rId5" imgW="4787640" imgH="2425680" progId="Equation.DSMT4">
                  <p:embed/>
                </p:oleObj>
              </mc:Choice>
              <mc:Fallback>
                <p:oleObj name="Equation" r:id="rId5" imgW="4787640" imgH="2425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83" y="3096545"/>
                        <a:ext cx="6684645" cy="3389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2344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7416" t="49949" r="4519" b="24668"/>
          <a:stretch/>
        </p:blipFill>
        <p:spPr>
          <a:xfrm>
            <a:off x="3276600" y="311582"/>
            <a:ext cx="4615070" cy="15059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10645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62877"/>
              </p:ext>
            </p:extLst>
          </p:nvPr>
        </p:nvGraphicFramePr>
        <p:xfrm>
          <a:off x="673100" y="2007902"/>
          <a:ext cx="7797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13" name="Equation" r:id="rId4" imgW="5613120" imgH="1079280" progId="Equation.DSMT4">
                  <p:embed/>
                </p:oleObj>
              </mc:Choice>
              <mc:Fallback>
                <p:oleObj name="Equation" r:id="rId4" imgW="56131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100" y="2007902"/>
                        <a:ext cx="77978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" y="3657600"/>
            <a:ext cx="8869680" cy="3048000"/>
            <a:chOff x="228600" y="2667000"/>
            <a:chExt cx="8869680" cy="3048000"/>
          </a:xfrm>
        </p:grpSpPr>
        <p:sp>
          <p:nvSpPr>
            <p:cNvPr id="10" name="Oval 9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3" name="Straight Arrow Connector 12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Oval 17"/>
          <p:cNvSpPr/>
          <p:nvPr/>
        </p:nvSpPr>
        <p:spPr>
          <a:xfrm>
            <a:off x="4140642" y="442622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140642" y="486224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09074"/>
              </p:ext>
            </p:extLst>
          </p:nvPr>
        </p:nvGraphicFramePr>
        <p:xfrm>
          <a:off x="2919080" y="990600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14" name="Equation" r:id="rId6" imgW="330120" imgH="215640" progId="Equation.DSMT4">
                  <p:embed/>
                </p:oleObj>
              </mc:Choice>
              <mc:Fallback>
                <p:oleObj name="Equation" r:id="rId6" imgW="330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9080" y="990600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4750"/>
              </p:ext>
            </p:extLst>
          </p:nvPr>
        </p:nvGraphicFramePr>
        <p:xfrm>
          <a:off x="1368107" y="5724525"/>
          <a:ext cx="58134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15" name="Equation" r:id="rId8" imgW="3276360" imgH="419040" progId="Equation.DSMT4">
                  <p:embed/>
                </p:oleObj>
              </mc:Choice>
              <mc:Fallback>
                <p:oleObj name="Equation" r:id="rId8" imgW="3276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8107" y="5724525"/>
                        <a:ext cx="58134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80228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39219"/>
              </p:ext>
            </p:extLst>
          </p:nvPr>
        </p:nvGraphicFramePr>
        <p:xfrm>
          <a:off x="1281113" y="1524000"/>
          <a:ext cx="6580187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9" name="Equation" r:id="rId3" imgW="4736880" imgH="1777680" progId="Equation.DSMT4">
                  <p:embed/>
                </p:oleObj>
              </mc:Choice>
              <mc:Fallback>
                <p:oleObj name="Equation" r:id="rId3" imgW="47368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1113" y="1524000"/>
                        <a:ext cx="6580187" cy="246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5251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57" t="56784" r="36593" b="32124"/>
          <a:stretch/>
        </p:blipFill>
        <p:spPr bwMode="auto">
          <a:xfrm>
            <a:off x="571500" y="1371600"/>
            <a:ext cx="8001000" cy="1659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457200"/>
            <a:ext cx="811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 integral theorem for analytic function </a:t>
            </a:r>
            <a:r>
              <a:rPr lang="en-US" sz="2400" i="1" dirty="0">
                <a:latin typeface="+mj-lt"/>
              </a:rPr>
              <a:t>f(z)</a:t>
            </a:r>
            <a:r>
              <a:rPr lang="en-US" sz="2400" dirty="0">
                <a:latin typeface="+mj-lt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7357708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876300" y="3276600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28600" y="4191000"/>
            <a:ext cx="8610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20399"/>
              </p:ext>
            </p:extLst>
          </p:nvPr>
        </p:nvGraphicFramePr>
        <p:xfrm>
          <a:off x="762000" y="1066800"/>
          <a:ext cx="707189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1" name="数式" r:id="rId3" imgW="2336760" imgH="482400" progId="Equation.3">
                  <p:embed/>
                </p:oleObj>
              </mc:Choice>
              <mc:Fallback>
                <p:oleObj name="数式" r:id="rId3" imgW="233676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066800"/>
                        <a:ext cx="707189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838200" y="2667000"/>
            <a:ext cx="7848600" cy="3581400"/>
            <a:chOff x="838200" y="2667000"/>
            <a:chExt cx="7848600" cy="35814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4305300" y="2743200"/>
              <a:ext cx="0" cy="3505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838200" y="4343400"/>
              <a:ext cx="731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91400" y="46482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Re(z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343400" y="2667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+mj-lt"/>
                </a:rPr>
                <a:t>Im</a:t>
              </a:r>
              <a:r>
                <a:rPr lang="en-US" sz="2400" dirty="0">
                  <a:latin typeface="+mj-lt"/>
                </a:rPr>
                <a:t>(z)</a:t>
              </a: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838200" y="4191000"/>
            <a:ext cx="7315200" cy="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81857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33978"/>
              </p:ext>
            </p:extLst>
          </p:nvPr>
        </p:nvGraphicFramePr>
        <p:xfrm>
          <a:off x="908113" y="609600"/>
          <a:ext cx="80072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6" name="数式" r:id="rId3" imgW="3124080" imgH="393480" progId="Equation.3">
                  <p:embed/>
                </p:oleObj>
              </mc:Choice>
              <mc:Fallback>
                <p:oleObj name="数式" r:id="rId3" imgW="31240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113" y="609600"/>
                        <a:ext cx="800728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28600" y="16764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777059"/>
              </p:ext>
            </p:extLst>
          </p:nvPr>
        </p:nvGraphicFramePr>
        <p:xfrm>
          <a:off x="1781175" y="5218113"/>
          <a:ext cx="56642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57" name="数式" r:id="rId5" imgW="2209680" imgH="469800" progId="Equation.3">
                  <p:embed/>
                </p:oleObj>
              </mc:Choice>
              <mc:Fallback>
                <p:oleObj name="数式" r:id="rId5" imgW="22096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218113"/>
                        <a:ext cx="56642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6139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22EF9EB-735A-4635-9F6B-0AFBE1475D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4531" y="0"/>
            <a:ext cx="7682269" cy="653375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547331" y="6148142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28600" y="6096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’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’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Oval 12"/>
          <p:cNvSpPr/>
          <p:nvPr/>
        </p:nvSpPr>
        <p:spPr>
          <a:xfrm>
            <a:off x="5715000" y="20193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38800" y="2375207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33800" y="2590800"/>
            <a:ext cx="11430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682433"/>
              </p:ext>
            </p:extLst>
          </p:nvPr>
        </p:nvGraphicFramePr>
        <p:xfrm>
          <a:off x="533400" y="3200400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40" name="数式" r:id="rId3" imgW="3047760" imgH="965160" progId="Equation.3">
                  <p:embed/>
                </p:oleObj>
              </mc:Choice>
              <mc:Fallback>
                <p:oleObj name="数式" r:id="rId3" imgW="30477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3960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272955"/>
              </p:ext>
            </p:extLst>
          </p:nvPr>
        </p:nvGraphicFramePr>
        <p:xfrm>
          <a:off x="838200" y="461665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4" name="数式" r:id="rId3" imgW="3047760" imgH="965160" progId="Equation.3">
                  <p:embed/>
                </p:oleObj>
              </mc:Choice>
              <mc:Fallback>
                <p:oleObj name="数式" r:id="rId3" imgW="30477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1665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24474"/>
              </p:ext>
            </p:extLst>
          </p:nvPr>
        </p:nvGraphicFramePr>
        <p:xfrm>
          <a:off x="1109662" y="3276600"/>
          <a:ext cx="7577138" cy="220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5" name="数式" r:id="rId5" imgW="3314520" imgH="965160" progId="Equation.3">
                  <p:embed/>
                </p:oleObj>
              </mc:Choice>
              <mc:Fallback>
                <p:oleObj name="数式" r:id="rId5" imgW="33145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2" y="3276600"/>
                        <a:ext cx="7577138" cy="2207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5638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  relationships</a:t>
            </a:r>
          </a:p>
        </p:txBody>
      </p:sp>
    </p:spTree>
    <p:extLst>
      <p:ext uri="{BB962C8B-B14F-4D97-AF65-F5344CB8AC3E}">
        <p14:creationId xmlns:p14="http://schemas.microsoft.com/office/powerpoint/2010/main" val="716326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evaluating principal parts integr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02928"/>
              </p:ext>
            </p:extLst>
          </p:nvPr>
        </p:nvGraphicFramePr>
        <p:xfrm>
          <a:off x="133235" y="1102521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7" name="Equation" r:id="rId3" imgW="5663880" imgH="723600" progId="Equation.DSMT4">
                  <p:embed/>
                </p:oleObj>
              </mc:Choice>
              <mc:Fallback>
                <p:oleObj name="Equation" r:id="rId3" imgW="56638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35" y="1102521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’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0" y="2514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’</a:t>
            </a:r>
          </a:p>
        </p:txBody>
      </p:sp>
      <p:sp>
        <p:nvSpPr>
          <p:cNvPr id="13" name="Oval 12"/>
          <p:cNvSpPr/>
          <p:nvPr/>
        </p:nvSpPr>
        <p:spPr>
          <a:xfrm>
            <a:off x="6553200" y="5048450"/>
            <a:ext cx="91440" cy="914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828800" y="5095775"/>
            <a:ext cx="4648200" cy="7620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705600" y="5167312"/>
            <a:ext cx="1066800" cy="14288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85342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’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0" y="25146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(x’)</a:t>
            </a:r>
          </a:p>
        </p:txBody>
      </p:sp>
      <p:sp>
        <p:nvSpPr>
          <p:cNvPr id="7" name="Rectangle 6"/>
          <p:cNvSpPr/>
          <p:nvPr/>
        </p:nvSpPr>
        <p:spPr>
          <a:xfrm>
            <a:off x="4953000" y="4222750"/>
            <a:ext cx="457200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733799" y="5060950"/>
            <a:ext cx="457201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sp>
        <p:nvSpPr>
          <p:cNvPr id="9" name="TextBox 8"/>
          <p:cNvSpPr txBox="1"/>
          <p:nvPr/>
        </p:nvSpPr>
        <p:spPr>
          <a:xfrm>
            <a:off x="4800600" y="5143500"/>
            <a:ext cx="30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L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200400" y="4572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-2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194126" y="5130452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2L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962400" y="4572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-L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443932"/>
              </p:ext>
            </p:extLst>
          </p:nvPr>
        </p:nvGraphicFramePr>
        <p:xfrm>
          <a:off x="966462" y="375064"/>
          <a:ext cx="66535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11" name="Equation" r:id="rId3" imgW="5410080" imgH="2044440" progId="Equation.DSMT4">
                  <p:embed/>
                </p:oleObj>
              </mc:Choice>
              <mc:Fallback>
                <p:oleObj name="Equation" r:id="rId3" imgW="541008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6462" y="375064"/>
                        <a:ext cx="6653538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3618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87412"/>
              </p:ext>
            </p:extLst>
          </p:nvPr>
        </p:nvGraphicFramePr>
        <p:xfrm>
          <a:off x="285635" y="685800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6" name="Equation" r:id="rId3" imgW="5663880" imgH="723600" progId="Equation.DSMT4">
                  <p:embed/>
                </p:oleObj>
              </mc:Choice>
              <mc:Fallback>
                <p:oleObj name="Equation" r:id="rId3" imgW="56638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35" y="685800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00117"/>
              </p:ext>
            </p:extLst>
          </p:nvPr>
        </p:nvGraphicFramePr>
        <p:xfrm>
          <a:off x="3505200" y="1781175"/>
          <a:ext cx="4823603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7" name="Equation" r:id="rId5" imgW="2260440" imgH="723600" progId="Equation.DSMT4">
                  <p:embed/>
                </p:oleObj>
              </mc:Choice>
              <mc:Fallback>
                <p:oleObj name="Equation" r:id="rId5" imgW="22604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1781175"/>
                        <a:ext cx="4823603" cy="154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239466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our exampl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3014" y="3325812"/>
            <a:ext cx="8515350" cy="288655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036365" y="3950493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1"/>
                </a:solidFill>
                <a:latin typeface="+mj-lt"/>
              </a:rPr>
              <a:t>b(x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19800" y="53295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a(x)</a:t>
            </a:r>
          </a:p>
        </p:txBody>
      </p:sp>
    </p:spTree>
    <p:extLst>
      <p:ext uri="{BB962C8B-B14F-4D97-AF65-F5344CB8AC3E}">
        <p14:creationId xmlns:p14="http://schemas.microsoft.com/office/powerpoint/2010/main" val="23757373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2017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7" t="11141" r="13094" b="57863"/>
          <a:stretch/>
        </p:blipFill>
        <p:spPr bwMode="auto">
          <a:xfrm>
            <a:off x="-13290" y="533400"/>
            <a:ext cx="9004890" cy="2031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73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4" t="62536" r="14104" b="6398"/>
          <a:stretch/>
        </p:blipFill>
        <p:spPr bwMode="auto">
          <a:xfrm>
            <a:off x="-13290" y="2438400"/>
            <a:ext cx="8916254" cy="2035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42272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2027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85" t="12304" r="12962" b="29513"/>
          <a:stretch/>
        </p:blipFill>
        <p:spPr bwMode="auto">
          <a:xfrm>
            <a:off x="51450" y="1140152"/>
            <a:ext cx="9016350" cy="3812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71340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20377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5" t="13339" r="14414" b="11742"/>
          <a:stretch/>
        </p:blipFill>
        <p:spPr bwMode="auto">
          <a:xfrm>
            <a:off x="0" y="0"/>
            <a:ext cx="8921008" cy="4909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0600" y="5029200"/>
          <a:ext cx="704697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2" name="数式" r:id="rId4" imgW="3670200" imgH="634680" progId="Equation.3">
                  <p:embed/>
                </p:oleObj>
              </mc:Choice>
              <mc:Fallback>
                <p:oleObj name="数式" r:id="rId4" imgW="3670200" imgH="634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5029200"/>
                        <a:ext cx="7046976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5805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7200" y="76200"/>
          <a:ext cx="7097713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6" name="数式" r:id="rId3" imgW="3657600" imgH="685800" progId="Equation.3">
                  <p:embed/>
                </p:oleObj>
              </mc:Choice>
              <mc:Fallback>
                <p:oleObj name="数式" r:id="rId3" imgW="36576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"/>
                        <a:ext cx="7097713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00287" y="1371600"/>
          <a:ext cx="5472113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7" name="数式" r:id="rId5" imgW="2819160" imgH="1676160" progId="Equation.3">
                  <p:embed/>
                </p:oleObj>
              </mc:Choice>
              <mc:Fallback>
                <p:oleObj name="数式" r:id="rId5" imgW="281916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7" y="1371600"/>
                        <a:ext cx="5472113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" y="4648200"/>
          <a:ext cx="497998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8" name="数式" r:id="rId7" imgW="2565360" imgH="939600" progId="Equation.3">
                  <p:embed/>
                </p:oleObj>
              </mc:Choice>
              <mc:Fallback>
                <p:oleObj name="数式" r:id="rId7" imgW="25653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4979987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8908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304800"/>
          <a:ext cx="3614737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70" name="数式" r:id="rId3" imgW="1676160" imgH="1180800" progId="Equation.3">
                  <p:embed/>
                </p:oleObj>
              </mc:Choice>
              <mc:Fallback>
                <p:oleObj name="数式" r:id="rId3" imgW="167616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3614737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5450"/>
              </p:ext>
            </p:extLst>
          </p:nvPr>
        </p:nvGraphicFramePr>
        <p:xfrm>
          <a:off x="762000" y="2603431"/>
          <a:ext cx="8027105" cy="375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71" name="Equation" r:id="rId5" imgW="5511600" imgH="2857320" progId="Equation.DSMT4">
                  <p:embed/>
                </p:oleObj>
              </mc:Choice>
              <mc:Fallback>
                <p:oleObj name="Equation" r:id="rId5" imgW="5511600" imgH="285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03431"/>
                        <a:ext cx="8027105" cy="375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5514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lex numb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90583"/>
              </p:ext>
            </p:extLst>
          </p:nvPr>
        </p:nvGraphicFramePr>
        <p:xfrm>
          <a:off x="838200" y="405125"/>
          <a:ext cx="539147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07" name="Equation" r:id="rId3" imgW="4140000" imgH="1854000" progId="Equation.DSMT4">
                  <p:embed/>
                </p:oleObj>
              </mc:Choice>
              <mc:Fallback>
                <p:oleObj name="Equation" r:id="rId3" imgW="41400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05125"/>
                        <a:ext cx="5391475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592" y="2967335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nctions of complex variabl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36955"/>
              </p:ext>
            </p:extLst>
          </p:nvPr>
        </p:nvGraphicFramePr>
        <p:xfrm>
          <a:off x="1355553" y="3470353"/>
          <a:ext cx="6432893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08" name="Equation" r:id="rId5" imgW="4394160" imgH="368280" progId="Equation.DSMT4">
                  <p:embed/>
                </p:oleObj>
              </mc:Choice>
              <mc:Fallback>
                <p:oleObj name="Equation" r:id="rId5" imgW="4394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5553" y="3470353"/>
                        <a:ext cx="6432893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6301" y="427933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rivative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7110"/>
              </p:ext>
            </p:extLst>
          </p:nvPr>
        </p:nvGraphicFramePr>
        <p:xfrm>
          <a:off x="812799" y="4953000"/>
          <a:ext cx="7806256" cy="141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09" name="Equation" r:id="rId7" imgW="7518240" imgH="1358640" progId="Equation.DSMT4">
                  <p:embed/>
                </p:oleObj>
              </mc:Choice>
              <mc:Fallback>
                <p:oleObj name="Equation" r:id="rId7" imgW="75182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799" y="4953000"/>
                        <a:ext cx="7806256" cy="141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90800" y="4281067"/>
            <a:ext cx="457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-Riemann equations</a:t>
            </a:r>
          </a:p>
        </p:txBody>
      </p:sp>
    </p:spTree>
    <p:extLst>
      <p:ext uri="{BB962C8B-B14F-4D97-AF65-F5344CB8AC3E}">
        <p14:creationId xmlns:p14="http://schemas.microsoft.com/office/powerpoint/2010/main" val="26661834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8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function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21040"/>
              </p:ext>
            </p:extLst>
          </p:nvPr>
        </p:nvGraphicFramePr>
        <p:xfrm>
          <a:off x="1066799" y="990600"/>
          <a:ext cx="673297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4" name="Equation" r:id="rId3" imgW="6083280" imgH="1307880" progId="Equation.DSMT4">
                  <p:embed/>
                </p:oleObj>
              </mc:Choice>
              <mc:Fallback>
                <p:oleObj name="Equation" r:id="rId3" imgW="60832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799" y="990600"/>
                        <a:ext cx="673297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210426"/>
              </p:ext>
            </p:extLst>
          </p:nvPr>
        </p:nvGraphicFramePr>
        <p:xfrm>
          <a:off x="409876" y="3020728"/>
          <a:ext cx="7264400" cy="295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5" name="Equation" r:id="rId5" imgW="4279680" imgH="1739880" progId="Equation.DSMT4">
                  <p:embed/>
                </p:oleObj>
              </mc:Choice>
              <mc:Fallback>
                <p:oleObj name="Equation" r:id="rId5" imgW="427968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876" y="3020728"/>
                        <a:ext cx="7264400" cy="2953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3999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70</TotalTime>
  <Words>380</Words>
  <Application>Microsoft Office PowerPoint</Application>
  <PresentationFormat>On-screen Show (4:3)</PresentationFormat>
  <Paragraphs>122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27</cp:revision>
  <cp:lastPrinted>2018-10-19T00:33:43Z</cp:lastPrinted>
  <dcterms:created xsi:type="dcterms:W3CDTF">2012-01-10T18:32:24Z</dcterms:created>
  <dcterms:modified xsi:type="dcterms:W3CDTF">2019-10-15T11:36:22Z</dcterms:modified>
</cp:coreProperties>
</file>